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7C2E" w14:textId="0919A0D6" w:rsidR="00A80678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TOÁN ỨNG DỤNG VÀ THỐNG KÊ</w:t>
      </w:r>
    </w:p>
    <w:p w14:paraId="373BECDD" w14:textId="471CE438" w:rsidR="00460BEB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 xml:space="preserve">BÀI TẬP TUẦN </w:t>
      </w:r>
      <w:r w:rsidR="006F05A5"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w14:paraId="2A84B176" w14:textId="790B077C" w:rsidR="00460BEB" w:rsidRPr="000A6892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6892">
        <w:rPr>
          <w:rFonts w:ascii="Times New Roman" w:hAnsi="Times New Roman" w:cs="Times New Roman"/>
          <w:b/>
          <w:bCs/>
          <w:sz w:val="24"/>
          <w:szCs w:val="24"/>
        </w:rPr>
        <w:t>19TN</w:t>
      </w:r>
    </w:p>
    <w:p w14:paraId="0CFA9C11" w14:textId="04ACF8C3" w:rsidR="00460BEB" w:rsidRPr="000A6892" w:rsidRDefault="00E00DAF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tên</w:t>
      </w:r>
      <w:r w:rsidR="00460BEB">
        <w:rPr>
          <w:rFonts w:ascii="Times New Roman" w:hAnsi="Times New Roman" w:cs="Times New Roman"/>
          <w:sz w:val="24"/>
          <w:szCs w:val="24"/>
        </w:rPr>
        <w:t>:</w:t>
      </w:r>
      <w:r w:rsidR="00460B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BEB" w:rsidRPr="000A6892">
        <w:rPr>
          <w:rFonts w:ascii="Times New Roman" w:hAnsi="Times New Roman" w:cs="Times New Roman"/>
          <w:b/>
          <w:bCs/>
          <w:sz w:val="24"/>
          <w:szCs w:val="24"/>
        </w:rPr>
        <w:t>Nguyễn Đại Nghĩa</w:t>
      </w:r>
    </w:p>
    <w:p w14:paraId="79D0538B" w14:textId="2ACE145F" w:rsidR="00460BEB" w:rsidRPr="00CE1CFC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SSV:</w:t>
      </w:r>
      <w:r>
        <w:rPr>
          <w:rFonts w:ascii="Times New Roman" w:hAnsi="Times New Roman" w:cs="Times New Roman"/>
          <w:sz w:val="24"/>
          <w:szCs w:val="24"/>
        </w:rPr>
        <w:tab/>
      </w:r>
      <w:r w:rsidRPr="00CE1CFC">
        <w:rPr>
          <w:rFonts w:ascii="Times New Roman" w:hAnsi="Times New Roman" w:cs="Times New Roman"/>
          <w:b/>
          <w:bCs/>
          <w:sz w:val="24"/>
          <w:szCs w:val="24"/>
        </w:rPr>
        <w:t>19120735</w:t>
      </w:r>
    </w:p>
    <w:p w14:paraId="1867EC6C" w14:textId="421A97BA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</w:p>
    <w:p w14:paraId="113B9683" w14:textId="44D575C0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Yêu cầu:</w:t>
      </w:r>
    </w:p>
    <w:p w14:paraId="1CD81EDD" w14:textId="7F2465CD" w:rsidR="002A6DA8" w:rsidRPr="00E069A2" w:rsidRDefault="00CE1CFC" w:rsidP="00281BE0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34B6">
        <w:rPr>
          <w:rFonts w:ascii="Times New Roman" w:hAnsi="Times New Roman" w:cs="Times New Roman"/>
          <w:sz w:val="24"/>
          <w:szCs w:val="24"/>
        </w:rPr>
        <w:t xml:space="preserve">Chứng minh nếu hai ma trận vuông cùng kích thước n*n A và B khác nhau đúng một dòng </w:t>
      </w:r>
      <w:r w:rsidR="00A318BC" w:rsidRPr="00A318BC">
        <w:rPr>
          <w:rFonts w:ascii="Times New Roman" w:hAnsi="Times New Roman" w:cs="Times New Roman"/>
          <w:position w:val="-34"/>
          <w:sz w:val="24"/>
          <w:szCs w:val="24"/>
        </w:rPr>
        <w:object w:dxaOrig="1300" w:dyaOrig="800" w14:anchorId="6C5A64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9.8pt" o:ole="">
            <v:imagedata r:id="rId5" o:title=""/>
          </v:shape>
          <o:OLEObject Type="Embed" ProgID="Equation.DSMT4" ShapeID="_x0000_i1025" DrawAspect="Content" ObjectID="_1697301551" r:id="rId6"/>
        </w:object>
      </w:r>
      <w:r w:rsidR="00A318BC">
        <w:rPr>
          <w:rFonts w:ascii="Times New Roman" w:hAnsi="Times New Roman" w:cs="Times New Roman"/>
          <w:sz w:val="24"/>
          <w:szCs w:val="24"/>
        </w:rPr>
        <w:t xml:space="preserve">thì </w:t>
      </w:r>
      <w:r w:rsidR="00A318BC" w:rsidRPr="00A318BC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6E3636D5">
          <v:shape id="_x0000_i1026" type="#_x0000_t75" style="width:65pt;height:19.9pt" o:ole="">
            <v:imagedata r:id="rId7" o:title=""/>
          </v:shape>
          <o:OLEObject Type="Embed" ProgID="Equation.DSMT4" ShapeID="_x0000_i1026" DrawAspect="Content" ObjectID="_1697301552" r:id="rId8"/>
        </w:object>
      </w:r>
      <w:r w:rsidR="00A318BC">
        <w:rPr>
          <w:rFonts w:ascii="Times New Roman" w:hAnsi="Times New Roman" w:cs="Times New Roman"/>
          <w:sz w:val="24"/>
          <w:szCs w:val="24"/>
        </w:rPr>
        <w:t xml:space="preserve"> với </w:t>
      </w:r>
      <w:r w:rsidR="00A318BC" w:rsidRPr="00A318BC">
        <w:rPr>
          <w:rFonts w:ascii="Times New Roman" w:hAnsi="Times New Roman" w:cs="Times New Roman"/>
          <w:position w:val="-34"/>
          <w:sz w:val="24"/>
          <w:szCs w:val="24"/>
        </w:rPr>
        <w:object w:dxaOrig="1120" w:dyaOrig="800" w14:anchorId="34280B27">
          <v:shape id="_x0000_i1027" type="#_x0000_t75" style="width:56.2pt;height:39.8pt" o:ole="">
            <v:imagedata r:id="rId9" o:title=""/>
          </v:shape>
          <o:OLEObject Type="Embed" ProgID="Equation.DSMT4" ShapeID="_x0000_i1027" DrawAspect="Content" ObjectID="_1697301553" r:id="rId10"/>
        </w:object>
      </w:r>
    </w:p>
    <w:p w14:paraId="37CD3F28" w14:textId="580E6A53" w:rsidR="00510360" w:rsidRDefault="003600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318BC">
        <w:rPr>
          <w:rFonts w:ascii="Times New Roman" w:hAnsi="Times New Roman" w:cs="Times New Roman"/>
          <w:sz w:val="24"/>
          <w:szCs w:val="24"/>
        </w:rPr>
        <w:t>Chéo hóa các ma trận</w:t>
      </w:r>
    </w:p>
    <w:p w14:paraId="07CE7489" w14:textId="55307A87" w:rsidR="00A318BC" w:rsidRDefault="00A318B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/</w:t>
      </w:r>
      <w:r>
        <w:rPr>
          <w:rFonts w:ascii="Times New Roman" w:hAnsi="Times New Roman" w:cs="Times New Roman"/>
          <w:sz w:val="24"/>
          <w:szCs w:val="24"/>
        </w:rPr>
        <w:tab/>
      </w:r>
      <w:r w:rsidRPr="00A318BC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 w14:anchorId="59CE289F">
          <v:shape id="_x0000_i1028" type="#_x0000_t75" style="width:80.8pt;height:56.2pt" o:ole="">
            <v:imagedata r:id="rId11" o:title=""/>
          </v:shape>
          <o:OLEObject Type="Embed" ProgID="Equation.DSMT4" ShapeID="_x0000_i1028" DrawAspect="Content" ObjectID="_1697301554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/</w:t>
      </w:r>
      <w:r>
        <w:rPr>
          <w:rFonts w:ascii="Times New Roman" w:hAnsi="Times New Roman" w:cs="Times New Roman"/>
          <w:sz w:val="24"/>
          <w:szCs w:val="24"/>
        </w:rPr>
        <w:tab/>
      </w:r>
      <w:r w:rsidRPr="00A318BC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 w14:anchorId="14373C44">
          <v:shape id="_x0000_i1029" type="#_x0000_t75" style="width:80.8pt;height:56.2pt" o:ole="">
            <v:imagedata r:id="rId13" o:title=""/>
          </v:shape>
          <o:OLEObject Type="Embed" ProgID="Equation.DSMT4" ShapeID="_x0000_i1029" DrawAspect="Content" ObjectID="_1697301555" r:id="rId14"/>
        </w:object>
      </w:r>
    </w:p>
    <w:p w14:paraId="4A7AFA50" w14:textId="77777777" w:rsidR="00B340E1" w:rsidRDefault="00B340E1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385C1A9" w14:textId="2E20B505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Bài làm:</w:t>
      </w:r>
    </w:p>
    <w:p w14:paraId="0E371349" w14:textId="77777777" w:rsidR="000C115C" w:rsidRDefault="00690C08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 w:rsidR="00C650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767390F5" w14:textId="377C22CC" w:rsidR="000C115C" w:rsidRDefault="000C115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i i là chỉ số dòng mà A và B khác nhau và M</w:t>
      </w:r>
      <w:r>
        <w:rPr>
          <w:rFonts w:ascii="Times New Roman" w:hAnsi="Times New Roman" w:cs="Times New Roman"/>
          <w:sz w:val="24"/>
          <w:szCs w:val="24"/>
          <w:vertAlign w:val="subscript"/>
        </w:rPr>
        <w:t>ij</w:t>
      </w:r>
      <w:r>
        <w:rPr>
          <w:rFonts w:ascii="Times New Roman" w:hAnsi="Times New Roman" w:cs="Times New Roman"/>
          <w:sz w:val="24"/>
          <w:szCs w:val="24"/>
        </w:rPr>
        <w:t xml:space="preserve"> là ma trận thu được từ ma trận B sau khi bỏ đi dòng i và cột j</w:t>
      </w:r>
      <w:r w:rsidR="00EA7B08">
        <w:rPr>
          <w:rFonts w:ascii="Times New Roman" w:hAnsi="Times New Roman" w:cs="Times New Roman"/>
          <w:sz w:val="24"/>
          <w:szCs w:val="24"/>
        </w:rPr>
        <w:t>. Ta có</w:t>
      </w:r>
    </w:p>
    <w:p w14:paraId="19DB2AD7" w14:textId="57F1AD35" w:rsidR="000C115C" w:rsidRPr="000C115C" w:rsidRDefault="000C115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A7B08" w:rsidRPr="00EA7B08">
        <w:rPr>
          <w:rFonts w:ascii="Times New Roman" w:hAnsi="Times New Roman" w:cs="Times New Roman"/>
          <w:position w:val="-72"/>
          <w:sz w:val="24"/>
          <w:szCs w:val="24"/>
        </w:rPr>
        <w:object w:dxaOrig="4959" w:dyaOrig="1840" w14:anchorId="08726D89">
          <v:shape id="_x0000_i1030" type="#_x0000_t75" style="width:248.2pt;height:91.9pt" o:ole="">
            <v:imagedata r:id="rId15" o:title=""/>
          </v:shape>
          <o:OLEObject Type="Embed" ProgID="Equation.DSMT4" ShapeID="_x0000_i1030" DrawAspect="Content" ObjectID="_1697301556" r:id="rId16"/>
        </w:object>
      </w:r>
    </w:p>
    <w:p w14:paraId="223E856E" w14:textId="551164C4" w:rsidR="000C115C" w:rsidRPr="009647F0" w:rsidRDefault="00BB337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đpcm)</w:t>
      </w:r>
    </w:p>
    <w:p w14:paraId="39DEBD00" w14:textId="77777777" w:rsidR="008A2309" w:rsidRDefault="008A230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CCED3D0" w14:textId="51A4C9CE" w:rsidR="002F7104" w:rsidRDefault="00857DE3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57DE3">
        <w:rPr>
          <w:rFonts w:ascii="Times New Roman" w:hAnsi="Times New Roman" w:cs="Times New Roman"/>
          <w:b/>
          <w:bCs/>
          <w:sz w:val="24"/>
          <w:szCs w:val="24"/>
        </w:rPr>
        <w:lastRenderedPageBreak/>
        <w:t>Bài 2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31AC87FF" w14:textId="77777777" w:rsidR="00665323" w:rsidRDefault="00970C86" w:rsidP="008113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/ </w:t>
      </w:r>
      <w:r w:rsidR="009D05F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AD070C" w14:textId="789971B8" w:rsidR="008113E8" w:rsidRDefault="006469AD" w:rsidP="008113E8">
      <w:pPr>
        <w:rPr>
          <w:rFonts w:ascii="Times New Roman" w:hAnsi="Times New Roman" w:cs="Times New Roman"/>
          <w:sz w:val="24"/>
          <w:szCs w:val="24"/>
        </w:rPr>
      </w:pPr>
      <w:r w:rsidRPr="00824A00">
        <w:rPr>
          <w:rFonts w:ascii="Times New Roman" w:hAnsi="Times New Roman" w:cs="Times New Roman"/>
          <w:position w:val="-50"/>
          <w:sz w:val="24"/>
          <w:szCs w:val="24"/>
        </w:rPr>
        <w:object w:dxaOrig="7800" w:dyaOrig="1120" w14:anchorId="2BFCC8F3">
          <v:shape id="_x0000_i1052" type="#_x0000_t75" style="width:389.85pt;height:56.2pt" o:ole="">
            <v:imagedata r:id="rId17" o:title=""/>
          </v:shape>
          <o:OLEObject Type="Embed" ProgID="Equation.DSMT4" ShapeID="_x0000_i1052" DrawAspect="Content" ObjectID="_1697301557" r:id="rId18"/>
        </w:object>
      </w:r>
    </w:p>
    <w:p w14:paraId="4C518CC9" w14:textId="51A041B3" w:rsidR="00905082" w:rsidRDefault="00A63CC2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</w:t>
      </w:r>
      <w:r w:rsidR="00824A00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824A00" w:rsidRPr="00FF415F">
        <w:rPr>
          <w:position w:val="-14"/>
        </w:rPr>
        <w:object w:dxaOrig="1579" w:dyaOrig="400" w14:anchorId="7088B39F">
          <v:shape id="_x0000_i1032" type="#_x0000_t75" style="width:79pt;height:19.9pt" o:ole="">
            <v:imagedata r:id="rId19" o:title=""/>
          </v:shape>
          <o:OLEObject Type="Embed" ProgID="Equation.DSMT4" ShapeID="_x0000_i1032" DrawAspect="Content" ObjectID="_1697301558" r:id="rId20"/>
        </w:object>
      </w:r>
      <w:r w:rsidR="00824A00">
        <w:rPr>
          <w:rFonts w:ascii="Times New Roman" w:hAnsi="Times New Roman" w:cs="Times New Roman"/>
          <w:sz w:val="24"/>
          <w:szCs w:val="24"/>
        </w:rPr>
        <w:t xml:space="preserve">có 2 nghiệm </w:t>
      </w:r>
      <w:r w:rsidR="005036B0" w:rsidRPr="005036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65330496">
          <v:shape id="_x0000_i1033" type="#_x0000_t75" style="width:60.3pt;height:15.8pt" o:ole="">
            <v:imagedata r:id="rId21" o:title=""/>
          </v:shape>
          <o:OLEObject Type="Embed" ProgID="Equation.DSMT4" ShapeID="_x0000_i1033" DrawAspect="Content" ObjectID="_1697301559" r:id="rId22"/>
        </w:object>
      </w:r>
    </w:p>
    <w:p w14:paraId="6CEEC542" w14:textId="77777777" w:rsidR="00905082" w:rsidRDefault="00905082" w:rsidP="00460BEB">
      <w:pPr>
        <w:rPr>
          <w:rFonts w:ascii="Times New Roman" w:hAnsi="Times New Roman" w:cs="Times New Roman"/>
          <w:sz w:val="24"/>
          <w:szCs w:val="24"/>
        </w:rPr>
      </w:pPr>
    </w:p>
    <w:p w14:paraId="4282BC8B" w14:textId="4F49156C" w:rsidR="00CA65B4" w:rsidRDefault="00550112" w:rsidP="00CA65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9F130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E0575BD">
          <v:shape id="_x0000_i1103" type="#_x0000_t75" style="width:26.95pt;height:14.05pt" o:ole="">
            <v:imagedata r:id="rId23" o:title=""/>
          </v:shape>
          <o:OLEObject Type="Embed" ProgID="Equation.DSMT4" ShapeID="_x0000_i1103" DrawAspect="Content" ObjectID="_1697301560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  <w:r w:rsidR="00CA65B4">
        <w:rPr>
          <w:rFonts w:ascii="Times New Roman" w:hAnsi="Times New Roman" w:cs="Times New Roman"/>
          <w:sz w:val="24"/>
          <w:szCs w:val="24"/>
        </w:rPr>
        <w:t xml:space="preserve"> </w:t>
      </w:r>
      <w:r w:rsidRPr="00905082">
        <w:rPr>
          <w:rFonts w:ascii="Times New Roman" w:hAnsi="Times New Roman" w:cs="Times New Roman"/>
          <w:position w:val="-64"/>
          <w:sz w:val="24"/>
          <w:szCs w:val="24"/>
        </w:rPr>
        <w:object w:dxaOrig="6619" w:dyaOrig="1400" w14:anchorId="609BA79C">
          <v:shape id="_x0000_i1105" type="#_x0000_t75" style="width:330.75pt;height:70.25pt" o:ole="">
            <v:imagedata r:id="rId25" o:title=""/>
          </v:shape>
          <o:OLEObject Type="Embed" ProgID="Equation.DSMT4" ShapeID="_x0000_i1105" DrawAspect="Content" ObjectID="_1697301561" r:id="rId26"/>
        </w:object>
      </w:r>
    </w:p>
    <w:p w14:paraId="2C87EA01" w14:textId="1214ADA8" w:rsidR="00CA65B4" w:rsidRPr="009F130E" w:rsidRDefault="00550112" w:rsidP="00CA65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đó</w:t>
      </w:r>
      <w:r w:rsidR="00CA65B4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CA65B4" w:rsidRPr="00CA65B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4E79EA75">
          <v:shape id="_x0000_i1036" type="#_x0000_t75" style="width:70.25pt;height:19.9pt" o:ole="">
            <v:imagedata r:id="rId27" o:title=""/>
          </v:shape>
          <o:OLEObject Type="Embed" ProgID="Equation.DSMT4" ShapeID="_x0000_i1036" DrawAspect="Content" ObjectID="_1697301562" r:id="rId28"/>
        </w:object>
      </w:r>
      <w:r w:rsidR="00CA65B4">
        <w:rPr>
          <w:rFonts w:ascii="Times New Roman" w:hAnsi="Times New Roman" w:cs="Times New Roman"/>
          <w:sz w:val="24"/>
          <w:szCs w:val="24"/>
        </w:rPr>
        <w:t xml:space="preserve"> có nghiệm là </w:t>
      </w:r>
      <w:r w:rsidR="00905082" w:rsidRPr="00905082">
        <w:rPr>
          <w:rFonts w:ascii="Times New Roman" w:hAnsi="Times New Roman" w:cs="Times New Roman"/>
          <w:position w:val="-28"/>
          <w:sz w:val="24"/>
          <w:szCs w:val="24"/>
        </w:rPr>
        <w:object w:dxaOrig="2960" w:dyaOrig="680" w14:anchorId="2BDFC484">
          <v:shape id="_x0000_i1037" type="#_x0000_t75" style="width:148.1pt;height:33.95pt" o:ole="">
            <v:imagedata r:id="rId29" o:title=""/>
          </v:shape>
          <o:OLEObject Type="Embed" ProgID="Equation.DSMT4" ShapeID="_x0000_i1037" DrawAspect="Content" ObjectID="_1697301563" r:id="rId30"/>
        </w:object>
      </w:r>
    </w:p>
    <w:p w14:paraId="1C1EB1E7" w14:textId="7F2534E8" w:rsidR="00CA65B4" w:rsidRDefault="00CA65B4" w:rsidP="00460BEB">
      <w:pPr>
        <w:rPr>
          <w:rFonts w:ascii="Times New Roman" w:hAnsi="Times New Roman" w:cs="Times New Roman"/>
          <w:sz w:val="24"/>
          <w:szCs w:val="24"/>
        </w:rPr>
      </w:pPr>
    </w:p>
    <w:p w14:paraId="516BA124" w14:textId="77777777" w:rsidR="001B358C" w:rsidRDefault="001B358C" w:rsidP="00460BEB">
      <w:pPr>
        <w:rPr>
          <w:rFonts w:ascii="Times New Roman" w:hAnsi="Times New Roman" w:cs="Times New Roman"/>
          <w:sz w:val="24"/>
          <w:szCs w:val="24"/>
        </w:rPr>
      </w:pPr>
    </w:p>
    <w:p w14:paraId="0D06E782" w14:textId="6312B831" w:rsidR="00CA65B4" w:rsidRDefault="001B358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9F130E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B1BF021">
          <v:shape id="_x0000_i1109" type="#_x0000_t75" style="width:28.7pt;height:14.05pt" o:ole="">
            <v:imagedata r:id="rId31" o:title=""/>
          </v:shape>
          <o:OLEObject Type="Embed" ProgID="Equation.DSMT4" ShapeID="_x0000_i1109" DrawAspect="Content" ObjectID="_1697301564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  <w:r w:rsidR="00CA65B4">
        <w:rPr>
          <w:rFonts w:ascii="Times New Roman" w:hAnsi="Times New Roman" w:cs="Times New Roman"/>
          <w:sz w:val="24"/>
          <w:szCs w:val="24"/>
        </w:rPr>
        <w:t xml:space="preserve"> </w:t>
      </w:r>
      <w:r w:rsidRPr="00CA65B4">
        <w:rPr>
          <w:rFonts w:ascii="Times New Roman" w:hAnsi="Times New Roman" w:cs="Times New Roman"/>
          <w:position w:val="-50"/>
          <w:sz w:val="24"/>
          <w:szCs w:val="24"/>
        </w:rPr>
        <w:object w:dxaOrig="6320" w:dyaOrig="1120" w14:anchorId="1051E54F">
          <v:shape id="_x0000_i1112" type="#_x0000_t75" style="width:316.1pt;height:56.2pt" o:ole="">
            <v:imagedata r:id="rId33" o:title=""/>
          </v:shape>
          <o:OLEObject Type="Embed" ProgID="Equation.DSMT4" ShapeID="_x0000_i1112" DrawAspect="Content" ObjectID="_1697301565" r:id="rId34"/>
        </w:object>
      </w:r>
    </w:p>
    <w:p w14:paraId="490B715C" w14:textId="38E1F4C5" w:rsidR="00CA65B4" w:rsidRDefault="001B358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đó</w:t>
      </w:r>
      <w:r w:rsidR="00CA65B4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CA65B4" w:rsidRPr="00CA65B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F065B6E">
          <v:shape id="_x0000_i1039" type="#_x0000_t75" style="width:70.25pt;height:19.9pt" o:ole="">
            <v:imagedata r:id="rId27" o:title=""/>
          </v:shape>
          <o:OLEObject Type="Embed" ProgID="Equation.DSMT4" ShapeID="_x0000_i1039" DrawAspect="Content" ObjectID="_1697301566" r:id="rId35"/>
        </w:object>
      </w:r>
      <w:r w:rsidR="00CA65B4">
        <w:rPr>
          <w:rFonts w:ascii="Times New Roman" w:hAnsi="Times New Roman" w:cs="Times New Roman"/>
          <w:sz w:val="24"/>
          <w:szCs w:val="24"/>
        </w:rPr>
        <w:t xml:space="preserve"> có nghiệm là </w:t>
      </w:r>
      <w:r w:rsidR="00CA65B4" w:rsidRPr="00CA65B4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4319B47D">
          <v:shape id="_x0000_i1041" type="#_x0000_t75" style="width:108.9pt;height:19.9pt" o:ole="">
            <v:imagedata r:id="rId36" o:title=""/>
          </v:shape>
          <o:OLEObject Type="Embed" ProgID="Equation.DSMT4" ShapeID="_x0000_i1041" DrawAspect="Content" ObjectID="_1697301567" r:id="rId37"/>
        </w:object>
      </w:r>
    </w:p>
    <w:p w14:paraId="2020CEBD" w14:textId="25A7EF8B" w:rsidR="00905082" w:rsidRDefault="00905082" w:rsidP="00460BEB">
      <w:pPr>
        <w:rPr>
          <w:rFonts w:ascii="Times New Roman" w:hAnsi="Times New Roman" w:cs="Times New Roman"/>
          <w:sz w:val="24"/>
          <w:szCs w:val="24"/>
        </w:rPr>
      </w:pPr>
    </w:p>
    <w:p w14:paraId="369D7AE4" w14:textId="74D2CCCB" w:rsidR="00905082" w:rsidRDefault="00905082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ết luận: chỉ tìm được 2 vector đặc trưng </w:t>
      </w:r>
      <w:r w:rsidRPr="00905082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01EB1F91">
          <v:shape id="_x0000_i1042" type="#_x0000_t75" style="width:50.95pt;height:33.95pt" o:ole="">
            <v:imagedata r:id="rId38" o:title=""/>
          </v:shape>
          <o:OLEObject Type="Embed" ProgID="Equation.DSMT4" ShapeID="_x0000_i1042" DrawAspect="Content" ObjectID="_1697301568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905082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E5A54F3">
          <v:shape id="_x0000_i1043" type="#_x0000_t75" style="width:36.9pt;height:19.9pt" o:ole="">
            <v:imagedata r:id="rId40" o:title=""/>
          </v:shape>
          <o:OLEObject Type="Embed" ProgID="Equation.DSMT4" ShapeID="_x0000_i1043" DrawAspect="Content" ObjectID="_1697301569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A không thể chéo hóa</w:t>
      </w:r>
    </w:p>
    <w:p w14:paraId="56077EBB" w14:textId="7895B6DA" w:rsidR="00970C86" w:rsidRDefault="00970C86" w:rsidP="00460BEB">
      <w:pPr>
        <w:rPr>
          <w:rFonts w:ascii="Times New Roman" w:hAnsi="Times New Roman" w:cs="Times New Roman"/>
          <w:sz w:val="24"/>
          <w:szCs w:val="24"/>
        </w:rPr>
      </w:pPr>
    </w:p>
    <w:p w14:paraId="76432E3F" w14:textId="77777777" w:rsidR="006469AD" w:rsidRDefault="006469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294D11E" w14:textId="10505E6D" w:rsidR="00970C86" w:rsidRDefault="00970C86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/ </w:t>
      </w:r>
      <w:r w:rsidR="006469AD" w:rsidRPr="00824A00">
        <w:rPr>
          <w:rFonts w:ascii="Times New Roman" w:hAnsi="Times New Roman" w:cs="Times New Roman"/>
          <w:position w:val="-50"/>
          <w:sz w:val="24"/>
          <w:szCs w:val="24"/>
        </w:rPr>
        <w:object w:dxaOrig="9279" w:dyaOrig="1120" w14:anchorId="11D633C8">
          <v:shape id="_x0000_i1050" type="#_x0000_t75" style="width:464.2pt;height:56.2pt" o:ole="">
            <v:imagedata r:id="rId42" o:title=""/>
          </v:shape>
          <o:OLEObject Type="Embed" ProgID="Equation.DSMT4" ShapeID="_x0000_i1050" DrawAspect="Content" ObjectID="_1697301570" r:id="rId43"/>
        </w:object>
      </w:r>
    </w:p>
    <w:p w14:paraId="2A1FBD5F" w14:textId="4CF634F6" w:rsidR="00AF3CEA" w:rsidRDefault="00AF3CEA" w:rsidP="00AF3C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phương trình </w:t>
      </w:r>
      <w:r w:rsidRPr="00FF415F">
        <w:rPr>
          <w:position w:val="-14"/>
        </w:rPr>
        <w:object w:dxaOrig="1579" w:dyaOrig="400" w14:anchorId="7E1855C5">
          <v:shape id="_x0000_i1045" type="#_x0000_t75" style="width:79pt;height:19.9pt" o:ole="">
            <v:imagedata r:id="rId19" o:title=""/>
          </v:shape>
          <o:OLEObject Type="Embed" ProgID="Equation.DSMT4" ShapeID="_x0000_i1045" DrawAspect="Content" ObjectID="_169730157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có 2 nghiệm </w:t>
      </w:r>
      <w:r w:rsidRPr="005036B0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069F58D6">
          <v:shape id="_x0000_i1046" type="#_x0000_t75" style="width:60.3pt;height:15.8pt" o:ole="">
            <v:imagedata r:id="rId21" o:title=""/>
          </v:shape>
          <o:OLEObject Type="Embed" ProgID="Equation.DSMT4" ShapeID="_x0000_i1046" DrawAspect="Content" ObjectID="_1697301572" r:id="rId45"/>
        </w:object>
      </w:r>
    </w:p>
    <w:p w14:paraId="23BEA7EF" w14:textId="20ED82D9" w:rsidR="00286CC2" w:rsidRDefault="00286CC2" w:rsidP="00286C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9F130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D11FA21">
          <v:shape id="_x0000_i1085" type="#_x0000_t75" style="width:26.95pt;height:14.05pt" o:ole="">
            <v:imagedata r:id="rId46" o:title=""/>
          </v:shape>
          <o:OLEObject Type="Embed" ProgID="Equation.DSMT4" ShapeID="_x0000_i1085" DrawAspect="Content" ObjectID="_169730157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 </w:t>
      </w:r>
      <w:r w:rsidRPr="006469AD">
        <w:rPr>
          <w:rFonts w:ascii="Times New Roman" w:hAnsi="Times New Roman" w:cs="Times New Roman"/>
          <w:position w:val="-50"/>
          <w:sz w:val="24"/>
          <w:szCs w:val="24"/>
        </w:rPr>
        <w:object w:dxaOrig="4360" w:dyaOrig="1120" w14:anchorId="15B5A65F">
          <v:shape id="_x0000_i1087" type="#_x0000_t75" style="width:217.75pt;height:56.2pt" o:ole="">
            <v:imagedata r:id="rId48" o:title=""/>
          </v:shape>
          <o:OLEObject Type="Embed" ProgID="Equation.DSMT4" ShapeID="_x0000_i1087" DrawAspect="Content" ObjectID="_1697301574" r:id="rId49"/>
        </w:object>
      </w:r>
    </w:p>
    <w:p w14:paraId="643D3CC9" w14:textId="12E9835D" w:rsidR="00286CC2" w:rsidRDefault="00286CC2" w:rsidP="00286C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phương trình </w:t>
      </w:r>
      <w:r w:rsidRPr="00CA65B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74BC50F1">
          <v:shape id="_x0000_i1081" type="#_x0000_t75" style="width:70.25pt;height:19.9pt" o:ole="">
            <v:imagedata r:id="rId27" o:title=""/>
          </v:shape>
          <o:OLEObject Type="Embed" ProgID="Equation.DSMT4" ShapeID="_x0000_i1081" DrawAspect="Content" ObjectID="_1697301575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có nghiệm là </w:t>
      </w:r>
      <w:r w:rsidRPr="009D0B87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777A23DC">
          <v:shape id="_x0000_i1089" type="#_x0000_t75" style="width:125.25pt;height:19.9pt" o:ole="">
            <v:imagedata r:id="rId51" o:title=""/>
          </v:shape>
          <o:OLEObject Type="Embed" ProgID="Equation.DSMT4" ShapeID="_x0000_i1089" DrawAspect="Content" ObjectID="_1697301576" r:id="rId52"/>
        </w:object>
      </w:r>
    </w:p>
    <w:p w14:paraId="1C5AA8FF" w14:textId="77777777" w:rsidR="00286CC2" w:rsidRDefault="00286CC2" w:rsidP="00AF3CEA">
      <w:pPr>
        <w:rPr>
          <w:rFonts w:ascii="Times New Roman" w:hAnsi="Times New Roman" w:cs="Times New Roman"/>
          <w:sz w:val="24"/>
          <w:szCs w:val="24"/>
        </w:rPr>
      </w:pPr>
    </w:p>
    <w:p w14:paraId="17365235" w14:textId="62AC6390" w:rsidR="006469AD" w:rsidRDefault="006059A0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286CC2" w:rsidRPr="009F130E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2F89CA0">
          <v:shape id="_x0000_i1073" type="#_x0000_t75" style="width:28.7pt;height:14.05pt" o:ole="">
            <v:imagedata r:id="rId53" o:title=""/>
          </v:shape>
          <o:OLEObject Type="Embed" ProgID="Equation.DSMT4" ShapeID="_x0000_i1073" DrawAspect="Content" ObjectID="_1697301577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  <w:r w:rsidR="009D0B87">
        <w:rPr>
          <w:rFonts w:ascii="Times New Roman" w:hAnsi="Times New Roman" w:cs="Times New Roman"/>
          <w:sz w:val="24"/>
          <w:szCs w:val="24"/>
        </w:rPr>
        <w:t xml:space="preserve"> </w:t>
      </w:r>
      <w:r w:rsidR="006469AD" w:rsidRPr="006469AD">
        <w:rPr>
          <w:rFonts w:ascii="Times New Roman" w:hAnsi="Times New Roman" w:cs="Times New Roman"/>
          <w:position w:val="-50"/>
          <w:sz w:val="24"/>
          <w:szCs w:val="24"/>
        </w:rPr>
        <w:object w:dxaOrig="4120" w:dyaOrig="1120" w14:anchorId="19FC6C69">
          <v:shape id="_x0000_i1057" type="#_x0000_t75" style="width:206.05pt;height:56.2pt" o:ole="">
            <v:imagedata r:id="rId55" o:title=""/>
          </v:shape>
          <o:OLEObject Type="Embed" ProgID="Equation.DSMT4" ShapeID="_x0000_i1057" DrawAspect="Content" ObjectID="_1697301578" r:id="rId56"/>
        </w:object>
      </w:r>
    </w:p>
    <w:p w14:paraId="0B7BFD13" w14:textId="23615457" w:rsidR="006469AD" w:rsidRDefault="006469AD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phương trình </w:t>
      </w:r>
      <w:r w:rsidRPr="00CA65B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2F9603C">
          <v:shape id="_x0000_i1060" type="#_x0000_t75" style="width:70.25pt;height:19.9pt" o:ole="">
            <v:imagedata r:id="rId27" o:title=""/>
          </v:shape>
          <o:OLEObject Type="Embed" ProgID="Equation.DSMT4" ShapeID="_x0000_i1060" DrawAspect="Content" ObjectID="_1697301579" r:id="rId57"/>
        </w:object>
      </w:r>
      <w:r w:rsidR="009D0B87">
        <w:rPr>
          <w:rFonts w:ascii="Times New Roman" w:hAnsi="Times New Roman" w:cs="Times New Roman"/>
          <w:sz w:val="24"/>
          <w:szCs w:val="24"/>
        </w:rPr>
        <w:t xml:space="preserve">có nghiệm là </w:t>
      </w:r>
      <w:r w:rsidR="009D0B87" w:rsidRPr="009D0B87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481B4484">
          <v:shape id="_x0000_i1063" type="#_x0000_t75" style="width:168pt;height:19.9pt" o:ole="">
            <v:imagedata r:id="rId58" o:title=""/>
          </v:shape>
          <o:OLEObject Type="Embed" ProgID="Equation.DSMT4" ShapeID="_x0000_i1063" DrawAspect="Content" ObjectID="_1697301580" r:id="rId59"/>
        </w:object>
      </w:r>
    </w:p>
    <w:p w14:paraId="67ED4101" w14:textId="5956537D" w:rsidR="00286CC2" w:rsidRDefault="00286CC2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ìm được 3 vector đặc trưng là </w:t>
      </w:r>
      <w:r w:rsidR="00E16FAE" w:rsidRPr="00E16FAE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35E7F8C7">
          <v:shape id="_x0000_i1094" type="#_x0000_t75" style="width:135.8pt;height:19.9pt" o:ole="">
            <v:imagedata r:id="rId60" o:title=""/>
          </v:shape>
          <o:OLEObject Type="Embed" ProgID="Equation.DSMT4" ShapeID="_x0000_i1094" DrawAspect="Content" ObjectID="_1697301581" r:id="rId61"/>
        </w:object>
      </w:r>
    </w:p>
    <w:p w14:paraId="5FCDD6EC" w14:textId="1A597504" w:rsidR="00E16FAE" w:rsidRDefault="00E16FAE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</w:t>
      </w:r>
      <w:r>
        <w:rPr>
          <w:rFonts w:ascii="Times New Roman" w:hAnsi="Times New Roman" w:cs="Times New Roman"/>
          <w:sz w:val="24"/>
          <w:szCs w:val="24"/>
        </w:rPr>
        <w:tab/>
      </w:r>
      <w:r w:rsidR="00665323" w:rsidRPr="00665323">
        <w:rPr>
          <w:rFonts w:ascii="Times New Roman" w:hAnsi="Times New Roman" w:cs="Times New Roman"/>
          <w:position w:val="-50"/>
          <w:sz w:val="24"/>
          <w:szCs w:val="24"/>
        </w:rPr>
        <w:object w:dxaOrig="1740" w:dyaOrig="1120" w14:anchorId="1260D007">
          <v:shape id="_x0000_i1099" type="#_x0000_t75" style="width:87.2pt;height:56.2pt" o:ole="">
            <v:imagedata r:id="rId62" o:title=""/>
          </v:shape>
          <o:OLEObject Type="Embed" ProgID="Equation.DSMT4" ShapeID="_x0000_i1099" DrawAspect="Content" ObjectID="_1697301582" r:id="rId63"/>
        </w:object>
      </w:r>
      <w:r w:rsidR="00665323">
        <w:rPr>
          <w:rFonts w:ascii="Times New Roman" w:hAnsi="Times New Roman" w:cs="Times New Roman"/>
          <w:sz w:val="24"/>
          <w:szCs w:val="24"/>
        </w:rPr>
        <w:t xml:space="preserve"> </w:t>
      </w:r>
      <w:r w:rsidR="00382161">
        <w:rPr>
          <w:rFonts w:ascii="Times New Roman" w:hAnsi="Times New Roman" w:cs="Times New Roman"/>
          <w:sz w:val="24"/>
          <w:szCs w:val="24"/>
        </w:rPr>
        <w:t xml:space="preserve"> </w:t>
      </w:r>
      <w:r w:rsidR="00382161">
        <w:rPr>
          <w:rFonts w:ascii="Times New Roman" w:hAnsi="Times New Roman" w:cs="Times New Roman"/>
          <w:sz w:val="24"/>
          <w:szCs w:val="24"/>
        </w:rPr>
        <w:tab/>
      </w:r>
      <w:r w:rsidR="00665323">
        <w:rPr>
          <w:rFonts w:ascii="Times New Roman" w:hAnsi="Times New Roman" w:cs="Times New Roman"/>
          <w:sz w:val="24"/>
          <w:szCs w:val="24"/>
        </w:rPr>
        <w:t>và</w:t>
      </w:r>
      <w:r w:rsidR="00382161">
        <w:rPr>
          <w:rFonts w:ascii="Times New Roman" w:hAnsi="Times New Roman" w:cs="Times New Roman"/>
          <w:sz w:val="24"/>
          <w:szCs w:val="24"/>
        </w:rPr>
        <w:tab/>
      </w:r>
      <w:r w:rsidR="00665323" w:rsidRPr="00665323">
        <w:rPr>
          <w:rFonts w:ascii="Times New Roman" w:hAnsi="Times New Roman" w:cs="Times New Roman"/>
          <w:position w:val="-50"/>
          <w:sz w:val="24"/>
          <w:szCs w:val="24"/>
        </w:rPr>
        <w:object w:dxaOrig="2400" w:dyaOrig="1120" w14:anchorId="0E5F3599">
          <v:shape id="_x0000_i1102" type="#_x0000_t75" style="width:120pt;height:56.2pt" o:ole="">
            <v:imagedata r:id="rId64" o:title=""/>
          </v:shape>
          <o:OLEObject Type="Embed" ProgID="Equation.DSMT4" ShapeID="_x0000_i1102" DrawAspect="Content" ObjectID="_1697301583" r:id="rId65"/>
        </w:object>
      </w:r>
    </w:p>
    <w:p w14:paraId="7D80601B" w14:textId="40F3EFFB" w:rsidR="00286CC2" w:rsidRDefault="00286CC2" w:rsidP="00460BEB">
      <w:pPr>
        <w:rPr>
          <w:rFonts w:ascii="Times New Roman" w:hAnsi="Times New Roman" w:cs="Times New Roman"/>
          <w:sz w:val="24"/>
          <w:szCs w:val="24"/>
        </w:rPr>
      </w:pPr>
    </w:p>
    <w:p w14:paraId="694A59E8" w14:textId="77777777" w:rsidR="00286CC2" w:rsidRDefault="00286CC2" w:rsidP="00460BEB">
      <w:pPr>
        <w:rPr>
          <w:rFonts w:ascii="Times New Roman" w:hAnsi="Times New Roman" w:cs="Times New Roman"/>
          <w:sz w:val="24"/>
          <w:szCs w:val="24"/>
        </w:rPr>
      </w:pPr>
    </w:p>
    <w:p w14:paraId="3F2A060F" w14:textId="4F15BF15" w:rsidR="006059A0" w:rsidRPr="009F130E" w:rsidRDefault="006059A0" w:rsidP="00460BEB">
      <w:pPr>
        <w:rPr>
          <w:rFonts w:ascii="Times New Roman" w:hAnsi="Times New Roman" w:cs="Times New Roman"/>
          <w:sz w:val="24"/>
          <w:szCs w:val="24"/>
        </w:rPr>
      </w:pPr>
    </w:p>
    <w:sectPr w:rsidR="006059A0" w:rsidRPr="009F13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D54CEF"/>
    <w:multiLevelType w:val="hybridMultilevel"/>
    <w:tmpl w:val="AD8673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6825E04"/>
    <w:multiLevelType w:val="hybridMultilevel"/>
    <w:tmpl w:val="C3787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412941"/>
    <w:multiLevelType w:val="hybridMultilevel"/>
    <w:tmpl w:val="063A63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614793"/>
    <w:multiLevelType w:val="hybridMultilevel"/>
    <w:tmpl w:val="E3327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19084B"/>
    <w:multiLevelType w:val="hybridMultilevel"/>
    <w:tmpl w:val="41E201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BC"/>
    <w:rsid w:val="00027709"/>
    <w:rsid w:val="0003232C"/>
    <w:rsid w:val="00054D67"/>
    <w:rsid w:val="0009169C"/>
    <w:rsid w:val="00096097"/>
    <w:rsid w:val="000A6892"/>
    <w:rsid w:val="000C115C"/>
    <w:rsid w:val="000E5047"/>
    <w:rsid w:val="000F0951"/>
    <w:rsid w:val="001022ED"/>
    <w:rsid w:val="00105865"/>
    <w:rsid w:val="00114F62"/>
    <w:rsid w:val="001336DF"/>
    <w:rsid w:val="0016073F"/>
    <w:rsid w:val="001707F4"/>
    <w:rsid w:val="001929C8"/>
    <w:rsid w:val="001A504D"/>
    <w:rsid w:val="001B358C"/>
    <w:rsid w:val="001C482F"/>
    <w:rsid w:val="001D0157"/>
    <w:rsid w:val="001D2DAE"/>
    <w:rsid w:val="001E38E1"/>
    <w:rsid w:val="001F4A76"/>
    <w:rsid w:val="00232333"/>
    <w:rsid w:val="00262321"/>
    <w:rsid w:val="00281BE0"/>
    <w:rsid w:val="00286CC2"/>
    <w:rsid w:val="0029791C"/>
    <w:rsid w:val="002A5D6A"/>
    <w:rsid w:val="002A6DA8"/>
    <w:rsid w:val="002C5F54"/>
    <w:rsid w:val="002D38FF"/>
    <w:rsid w:val="002D4406"/>
    <w:rsid w:val="002E533C"/>
    <w:rsid w:val="002F7104"/>
    <w:rsid w:val="003202C2"/>
    <w:rsid w:val="0032409B"/>
    <w:rsid w:val="0032788D"/>
    <w:rsid w:val="0033332B"/>
    <w:rsid w:val="0033425A"/>
    <w:rsid w:val="00340B36"/>
    <w:rsid w:val="0036003F"/>
    <w:rsid w:val="00362272"/>
    <w:rsid w:val="00373701"/>
    <w:rsid w:val="00382161"/>
    <w:rsid w:val="00394C5C"/>
    <w:rsid w:val="00396B46"/>
    <w:rsid w:val="003977B8"/>
    <w:rsid w:val="003B4FD2"/>
    <w:rsid w:val="003B745B"/>
    <w:rsid w:val="003D07DE"/>
    <w:rsid w:val="003E61A5"/>
    <w:rsid w:val="00431AC3"/>
    <w:rsid w:val="00432D88"/>
    <w:rsid w:val="00460BEB"/>
    <w:rsid w:val="004679A3"/>
    <w:rsid w:val="004839E8"/>
    <w:rsid w:val="0049312C"/>
    <w:rsid w:val="004C6281"/>
    <w:rsid w:val="004D175E"/>
    <w:rsid w:val="004D3A07"/>
    <w:rsid w:val="004E31A5"/>
    <w:rsid w:val="005036B0"/>
    <w:rsid w:val="00504BDE"/>
    <w:rsid w:val="00510360"/>
    <w:rsid w:val="00515036"/>
    <w:rsid w:val="0054342D"/>
    <w:rsid w:val="00550112"/>
    <w:rsid w:val="0056088D"/>
    <w:rsid w:val="00561A84"/>
    <w:rsid w:val="005626CB"/>
    <w:rsid w:val="00563B41"/>
    <w:rsid w:val="0057030A"/>
    <w:rsid w:val="005758AB"/>
    <w:rsid w:val="00585625"/>
    <w:rsid w:val="00594810"/>
    <w:rsid w:val="0059707B"/>
    <w:rsid w:val="005C0EB5"/>
    <w:rsid w:val="005C1A51"/>
    <w:rsid w:val="005C3676"/>
    <w:rsid w:val="005E07BA"/>
    <w:rsid w:val="006059A0"/>
    <w:rsid w:val="00614794"/>
    <w:rsid w:val="00626210"/>
    <w:rsid w:val="00627EC8"/>
    <w:rsid w:val="006469AD"/>
    <w:rsid w:val="00654839"/>
    <w:rsid w:val="00657AD2"/>
    <w:rsid w:val="00665323"/>
    <w:rsid w:val="0067500E"/>
    <w:rsid w:val="006777B2"/>
    <w:rsid w:val="00690C08"/>
    <w:rsid w:val="00697980"/>
    <w:rsid w:val="00697C1A"/>
    <w:rsid w:val="006A2F4A"/>
    <w:rsid w:val="006D4C4C"/>
    <w:rsid w:val="006E57BC"/>
    <w:rsid w:val="006F05A5"/>
    <w:rsid w:val="006F3415"/>
    <w:rsid w:val="00714560"/>
    <w:rsid w:val="00721F7F"/>
    <w:rsid w:val="0075450F"/>
    <w:rsid w:val="00773F09"/>
    <w:rsid w:val="007873FD"/>
    <w:rsid w:val="007C4C69"/>
    <w:rsid w:val="007D0E50"/>
    <w:rsid w:val="007D2B9C"/>
    <w:rsid w:val="007E0150"/>
    <w:rsid w:val="007E7699"/>
    <w:rsid w:val="007E7B6C"/>
    <w:rsid w:val="00801CF7"/>
    <w:rsid w:val="008037C3"/>
    <w:rsid w:val="008113E8"/>
    <w:rsid w:val="008123BC"/>
    <w:rsid w:val="00823363"/>
    <w:rsid w:val="00824A00"/>
    <w:rsid w:val="00836FC9"/>
    <w:rsid w:val="00852EAE"/>
    <w:rsid w:val="008561F2"/>
    <w:rsid w:val="00857DE3"/>
    <w:rsid w:val="00875F34"/>
    <w:rsid w:val="00876A1A"/>
    <w:rsid w:val="008A2309"/>
    <w:rsid w:val="008A4DC7"/>
    <w:rsid w:val="008B7702"/>
    <w:rsid w:val="008B7EE6"/>
    <w:rsid w:val="008D3D98"/>
    <w:rsid w:val="008E0675"/>
    <w:rsid w:val="008E1D91"/>
    <w:rsid w:val="00905082"/>
    <w:rsid w:val="00914147"/>
    <w:rsid w:val="009426B9"/>
    <w:rsid w:val="009647F0"/>
    <w:rsid w:val="00970C86"/>
    <w:rsid w:val="009B31ED"/>
    <w:rsid w:val="009C57A3"/>
    <w:rsid w:val="009D05F6"/>
    <w:rsid w:val="009D0B87"/>
    <w:rsid w:val="009F130E"/>
    <w:rsid w:val="009F5763"/>
    <w:rsid w:val="00A034B6"/>
    <w:rsid w:val="00A132A1"/>
    <w:rsid w:val="00A16E85"/>
    <w:rsid w:val="00A30581"/>
    <w:rsid w:val="00A318BC"/>
    <w:rsid w:val="00A4232A"/>
    <w:rsid w:val="00A52000"/>
    <w:rsid w:val="00A618E0"/>
    <w:rsid w:val="00A63CC2"/>
    <w:rsid w:val="00A64B09"/>
    <w:rsid w:val="00A875C1"/>
    <w:rsid w:val="00A900A8"/>
    <w:rsid w:val="00AA4648"/>
    <w:rsid w:val="00AC7FC3"/>
    <w:rsid w:val="00AF3CEA"/>
    <w:rsid w:val="00B340E1"/>
    <w:rsid w:val="00B357F5"/>
    <w:rsid w:val="00B50714"/>
    <w:rsid w:val="00B7179E"/>
    <w:rsid w:val="00B720C9"/>
    <w:rsid w:val="00BA03D1"/>
    <w:rsid w:val="00BA7D8D"/>
    <w:rsid w:val="00BB337C"/>
    <w:rsid w:val="00BB5BC9"/>
    <w:rsid w:val="00BC57A3"/>
    <w:rsid w:val="00BC7C2B"/>
    <w:rsid w:val="00BD00F1"/>
    <w:rsid w:val="00C022D9"/>
    <w:rsid w:val="00C1730D"/>
    <w:rsid w:val="00C203F4"/>
    <w:rsid w:val="00C21059"/>
    <w:rsid w:val="00C3167C"/>
    <w:rsid w:val="00C35449"/>
    <w:rsid w:val="00C61C97"/>
    <w:rsid w:val="00C65079"/>
    <w:rsid w:val="00C658B7"/>
    <w:rsid w:val="00C71862"/>
    <w:rsid w:val="00CA65B4"/>
    <w:rsid w:val="00CB4DE7"/>
    <w:rsid w:val="00CC59CA"/>
    <w:rsid w:val="00CE1CFC"/>
    <w:rsid w:val="00CF088A"/>
    <w:rsid w:val="00D6701C"/>
    <w:rsid w:val="00D770BE"/>
    <w:rsid w:val="00D868DC"/>
    <w:rsid w:val="00DF3224"/>
    <w:rsid w:val="00E00DAF"/>
    <w:rsid w:val="00E069A2"/>
    <w:rsid w:val="00E1423C"/>
    <w:rsid w:val="00E16FAE"/>
    <w:rsid w:val="00E226EE"/>
    <w:rsid w:val="00E40DC5"/>
    <w:rsid w:val="00E42A51"/>
    <w:rsid w:val="00E47C21"/>
    <w:rsid w:val="00E65797"/>
    <w:rsid w:val="00E77991"/>
    <w:rsid w:val="00E779A5"/>
    <w:rsid w:val="00EA3002"/>
    <w:rsid w:val="00EA7B08"/>
    <w:rsid w:val="00EB7999"/>
    <w:rsid w:val="00F40CFE"/>
    <w:rsid w:val="00F65299"/>
    <w:rsid w:val="00F74DB9"/>
    <w:rsid w:val="00F800CF"/>
    <w:rsid w:val="00FB2FA4"/>
    <w:rsid w:val="00FF5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61FE1"/>
  <w15:chartTrackingRefBased/>
  <w15:docId w15:val="{0D77DA56-22EA-4CCA-9F70-1C89EEFAF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0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2</TotalTime>
  <Pages>3</Pages>
  <Words>247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ĨA NGUYỄN ĐẠI</dc:creator>
  <cp:keywords/>
  <dc:description/>
  <cp:lastModifiedBy>NGHĨA NGUYỄN ĐẠI</cp:lastModifiedBy>
  <cp:revision>155</cp:revision>
  <cp:lastPrinted>2021-11-01T12:47:00Z</cp:lastPrinted>
  <dcterms:created xsi:type="dcterms:W3CDTF">2021-09-27T03:14:00Z</dcterms:created>
  <dcterms:modified xsi:type="dcterms:W3CDTF">2021-11-01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